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6016777A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9314BF">
              <w:rPr>
                <w:noProof/>
              </w:rPr>
              <w:pict w14:anchorId="35B4F9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linear IPS" style="width:3in;height:57.75pt;visibility:visible;mso-wrap-style:square">
                  <v:imagedata r:id="rId8" o:title="linear IPS"/>
                </v:shape>
              </w:pict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77777777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1 </w:t>
            </w:r>
          </w:p>
          <w:p w14:paraId="22BB6960" w14:textId="6FB412DF" w:rsidR="00601487" w:rsidRPr="00F25E59" w:rsidRDefault="00601487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riday 9  February 2018</w:t>
            </w:r>
          </w:p>
          <w:p w14:paraId="266411D9" w14:textId="102055E3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5 mins reading 40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</w:t>
            </w:r>
            <w:r>
              <w:rPr>
                <w:rFonts w:ascii="Arial" w:hAnsi="Arial" w:cs="Arial"/>
                <w:sz w:val="22"/>
                <w:szCs w:val="22"/>
              </w:rPr>
              <w:t xml:space="preserve">Classpads </w:t>
            </w:r>
            <w:r w:rsidRPr="003F7D09">
              <w:rPr>
                <w:rFonts w:ascii="Arial" w:hAnsi="Arial" w:cs="Arial"/>
                <w:b/>
                <w:sz w:val="22"/>
                <w:szCs w:val="22"/>
              </w:rPr>
              <w:t>allowed!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3CF42985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1008A">
              <w:rPr>
                <w:rFonts w:ascii="Arial" w:hAnsi="Arial" w:cs="Arial"/>
                <w:sz w:val="22"/>
                <w:szCs w:val="22"/>
              </w:rPr>
              <w:t>3</w:t>
            </w:r>
            <w:r w:rsidR="009314B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9314B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r w:rsidRPr="00F25E59">
        <w:rPr>
          <w:rFonts w:ascii="Arial" w:hAnsi="Arial" w:cs="Arial"/>
          <w:sz w:val="22"/>
          <w:szCs w:val="22"/>
        </w:rPr>
        <w:t>Name:_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  <w:bookmarkStart w:id="0" w:name="_GoBack"/>
      <w:bookmarkEnd w:id="0"/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40D220F1" w14:textId="52F6225B" w:rsidR="00A80E6B" w:rsidRDefault="00A80E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me useful Formulae </w:t>
      </w:r>
    </w:p>
    <w:p w14:paraId="2433CB25" w14:textId="4790EE93" w:rsidR="00A80E6B" w:rsidRDefault="00A14844" w:rsidP="00A80E6B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pict w14:anchorId="0F46E83D">
          <v:shape id="_x0000_i1026" type="#_x0000_t75" style="width:366pt;height:348.75pt">
            <v:imagedata r:id="rId9" o:title=""/>
          </v:shape>
        </w:pict>
      </w:r>
    </w:p>
    <w:p w14:paraId="1E1D5E5D" w14:textId="18F99F1E" w:rsidR="00A80E6B" w:rsidRDefault="009314BF" w:rsidP="00A80E6B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pict w14:anchorId="50D2665E">
          <v:shape id="_x0000_i1027" type="#_x0000_t75" style="width:303.75pt;height:145.5pt">
            <v:imagedata r:id="rId10" o:title=""/>
          </v:shape>
        </w:pict>
      </w:r>
    </w:p>
    <w:p w14:paraId="50CFC23E" w14:textId="77777777" w:rsidR="001037DD" w:rsidRPr="0031008A" w:rsidRDefault="00A80E6B" w:rsidP="001037DD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1037DD" w:rsidRPr="0031008A">
        <w:rPr>
          <w:rFonts w:ascii="Arial" w:hAnsi="Arial" w:cs="Arial"/>
          <w:b/>
          <w:sz w:val="22"/>
          <w:szCs w:val="22"/>
        </w:rPr>
        <w:lastRenderedPageBreak/>
        <w:t>Note: All part questions worth more than 2 marks require working to obtain full marks.</w:t>
      </w:r>
    </w:p>
    <w:p w14:paraId="0F22E739" w14:textId="5846839C" w:rsidR="007F4778" w:rsidRDefault="007F4778">
      <w:pPr>
        <w:rPr>
          <w:rFonts w:ascii="Arial" w:hAnsi="Arial" w:cs="Arial"/>
          <w:sz w:val="22"/>
          <w:szCs w:val="22"/>
        </w:rPr>
      </w:pPr>
    </w:p>
    <w:p w14:paraId="490D2690" w14:textId="77777777" w:rsidR="00416292" w:rsidRDefault="00821281" w:rsidP="009B63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)  ( 2, 2, 2, 2 &amp; 1 = 9</w:t>
      </w:r>
      <w:r w:rsidR="00416292">
        <w:rPr>
          <w:rFonts w:ascii="Arial" w:hAnsi="Arial" w:cs="Arial"/>
          <w:sz w:val="22"/>
          <w:szCs w:val="22"/>
        </w:rPr>
        <w:t xml:space="preserve"> marks)</w:t>
      </w:r>
    </w:p>
    <w:p w14:paraId="188D3D47" w14:textId="6DD01649" w:rsidR="00821281" w:rsidRDefault="00821281" w:rsidP="009B63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601487" w:rsidRPr="00821281">
        <w:rPr>
          <w:rFonts w:ascii="Arial" w:hAnsi="Arial" w:cs="Arial"/>
          <w:position w:val="-6"/>
          <w:sz w:val="22"/>
          <w:szCs w:val="22"/>
        </w:rPr>
        <w:object w:dxaOrig="999" w:dyaOrig="279" w14:anchorId="30287B25">
          <v:shape id="_x0000_i1028" type="#_x0000_t75" style="width:50.25pt;height:14.25pt" o:ole="">
            <v:imagedata r:id="rId11" o:title=""/>
          </v:shape>
          <o:OLEObject Type="Embed" ProgID="Equation.DSMT4" ShapeID="_x0000_i1028" DrawAspect="Content" ObjectID="_1579351763" r:id="rId1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601487" w:rsidRPr="00821281">
        <w:rPr>
          <w:rFonts w:ascii="Arial" w:hAnsi="Arial" w:cs="Arial"/>
          <w:position w:val="-6"/>
          <w:sz w:val="22"/>
          <w:szCs w:val="22"/>
        </w:rPr>
        <w:object w:dxaOrig="940" w:dyaOrig="279" w14:anchorId="1C08F783">
          <v:shape id="_x0000_i1029" type="#_x0000_t75" style="width:50.25pt;height:14.25pt" o:ole="">
            <v:imagedata r:id="rId13" o:title=""/>
          </v:shape>
          <o:OLEObject Type="Embed" ProgID="Equation.DSMT4" ShapeID="_x0000_i1029" DrawAspect="Content" ObjectID="_1579351764" r:id="rId14"/>
        </w:object>
      </w:r>
      <w:r>
        <w:rPr>
          <w:rFonts w:ascii="Arial" w:hAnsi="Arial" w:cs="Arial"/>
          <w:sz w:val="22"/>
          <w:szCs w:val="22"/>
        </w:rPr>
        <w:t xml:space="preserve"> determine exactly:</w:t>
      </w:r>
    </w:p>
    <w:p w14:paraId="7D7493E6" w14:textId="0ACE24AC" w:rsidR="003171E3" w:rsidRDefault="001E7A4C" w:rsidP="003171E3">
      <w:pPr>
        <w:numPr>
          <w:ilvl w:val="0"/>
          <w:numId w:val="32"/>
        </w:numPr>
        <w:rPr>
          <w:rFonts w:ascii="Arial" w:hAnsi="Arial" w:cs="Arial"/>
          <w:sz w:val="22"/>
          <w:szCs w:val="22"/>
        </w:rPr>
      </w:pPr>
      <w:r w:rsidRPr="001E7A4C">
        <w:rPr>
          <w:rFonts w:ascii="Arial" w:hAnsi="Arial" w:cs="Arial"/>
          <w:position w:val="-10"/>
          <w:sz w:val="22"/>
          <w:szCs w:val="22"/>
        </w:rPr>
        <w:object w:dxaOrig="380" w:dyaOrig="260" w14:anchorId="1F0C117E">
          <v:shape id="_x0000_i1030" type="#_x0000_t75" style="width:15.75pt;height:17.25pt" o:ole="">
            <v:imagedata r:id="rId15" o:title=""/>
          </v:shape>
          <o:OLEObject Type="Embed" ProgID="Equation.DSMT4" ShapeID="_x0000_i1030" DrawAspect="Content" ObjectID="_1579351765" r:id="rId16"/>
        </w:object>
      </w:r>
      <w:r w:rsidR="00821281">
        <w:rPr>
          <w:rFonts w:ascii="Arial" w:hAnsi="Arial" w:cs="Arial"/>
          <w:sz w:val="22"/>
          <w:szCs w:val="22"/>
        </w:rPr>
        <w:t xml:space="preserve"> </w:t>
      </w:r>
    </w:p>
    <w:p w14:paraId="7C5AC6DA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418B9367" w14:textId="77777777" w:rsidR="00821281" w:rsidRDefault="00821281" w:rsidP="003171E3">
      <w:pPr>
        <w:numPr>
          <w:ilvl w:val="0"/>
          <w:numId w:val="32"/>
        </w:numPr>
        <w:rPr>
          <w:rFonts w:ascii="Arial" w:hAnsi="Arial" w:cs="Arial"/>
          <w:sz w:val="22"/>
          <w:szCs w:val="22"/>
        </w:rPr>
      </w:pPr>
      <w:r w:rsidRPr="00821281">
        <w:rPr>
          <w:rFonts w:ascii="Arial" w:hAnsi="Arial" w:cs="Arial"/>
          <w:position w:val="-24"/>
          <w:sz w:val="22"/>
          <w:szCs w:val="22"/>
        </w:rPr>
        <w:object w:dxaOrig="279" w:dyaOrig="620" w14:anchorId="2D07CB64">
          <v:shape id="_x0000_i1031" type="#_x0000_t75" style="width:14.25pt;height:29.25pt" o:ole="">
            <v:imagedata r:id="rId17" o:title=""/>
          </v:shape>
          <o:OLEObject Type="Embed" ProgID="Equation.DSMT4" ShapeID="_x0000_i1031" DrawAspect="Content" ObjectID="_1579351766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2A2BA26" w14:textId="77777777" w:rsidR="00821281" w:rsidRDefault="00821281" w:rsidP="00821281">
      <w:pPr>
        <w:pStyle w:val="ListParagraph"/>
        <w:rPr>
          <w:rFonts w:ascii="Arial" w:hAnsi="Arial" w:cs="Arial"/>
          <w:sz w:val="22"/>
          <w:szCs w:val="22"/>
        </w:rPr>
      </w:pPr>
    </w:p>
    <w:p w14:paraId="57CC1494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4B3E4443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2ECD97A8" w14:textId="77777777" w:rsidR="00821281" w:rsidRDefault="00821281" w:rsidP="003171E3">
      <w:pPr>
        <w:numPr>
          <w:ilvl w:val="0"/>
          <w:numId w:val="32"/>
        </w:numPr>
        <w:rPr>
          <w:rFonts w:ascii="Arial" w:hAnsi="Arial" w:cs="Arial"/>
          <w:sz w:val="22"/>
          <w:szCs w:val="22"/>
        </w:rPr>
      </w:pPr>
      <w:r w:rsidRPr="00821281">
        <w:rPr>
          <w:rFonts w:ascii="Arial" w:hAnsi="Arial" w:cs="Arial"/>
          <w:position w:val="-6"/>
          <w:sz w:val="22"/>
          <w:szCs w:val="22"/>
        </w:rPr>
        <w:object w:dxaOrig="340" w:dyaOrig="260" w14:anchorId="1F129325">
          <v:shape id="_x0000_i1032" type="#_x0000_t75" style="width:14.25pt;height:14.25pt" o:ole="">
            <v:imagedata r:id="rId19" o:title=""/>
          </v:shape>
          <o:OLEObject Type="Embed" ProgID="Equation.DSMT4" ShapeID="_x0000_i1032" DrawAspect="Content" ObjectID="_1579351767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03FCF4A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4B0019C2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5DE8F314" w14:textId="77777777" w:rsidR="00821281" w:rsidRDefault="00821281" w:rsidP="003171E3">
      <w:pPr>
        <w:numPr>
          <w:ilvl w:val="0"/>
          <w:numId w:val="32"/>
        </w:numPr>
        <w:rPr>
          <w:rFonts w:ascii="Arial" w:hAnsi="Arial" w:cs="Arial"/>
          <w:sz w:val="22"/>
          <w:szCs w:val="22"/>
        </w:rPr>
      </w:pPr>
      <w:r w:rsidRPr="00821281">
        <w:rPr>
          <w:rFonts w:ascii="Arial" w:hAnsi="Arial" w:cs="Arial"/>
          <w:position w:val="-6"/>
          <w:sz w:val="22"/>
          <w:szCs w:val="22"/>
        </w:rPr>
        <w:object w:dxaOrig="360" w:dyaOrig="260" w14:anchorId="26A3C7C9">
          <v:shape id="_x0000_i1033" type="#_x0000_t75" style="width:21.75pt;height:14.25pt" o:ole="">
            <v:imagedata r:id="rId21" o:title=""/>
          </v:shape>
          <o:OLEObject Type="Embed" ProgID="Equation.DSMT4" ShapeID="_x0000_i1033" DrawAspect="Content" ObjectID="_1579351768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C22AAB" w14:textId="77777777" w:rsidR="00821281" w:rsidRDefault="00821281" w:rsidP="00821281">
      <w:pPr>
        <w:pStyle w:val="ListParagraph"/>
        <w:rPr>
          <w:rFonts w:ascii="Arial" w:hAnsi="Arial" w:cs="Arial"/>
          <w:sz w:val="22"/>
          <w:szCs w:val="22"/>
        </w:rPr>
      </w:pPr>
    </w:p>
    <w:p w14:paraId="4FEBCB3F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23E103A9" w14:textId="77777777" w:rsidR="00821281" w:rsidRDefault="00821281" w:rsidP="00821281">
      <w:pPr>
        <w:rPr>
          <w:rFonts w:ascii="Arial" w:hAnsi="Arial" w:cs="Arial"/>
          <w:sz w:val="22"/>
          <w:szCs w:val="22"/>
        </w:rPr>
      </w:pPr>
    </w:p>
    <w:p w14:paraId="0A5620B9" w14:textId="77777777" w:rsidR="00821281" w:rsidRDefault="00821281" w:rsidP="00821281">
      <w:pPr>
        <w:numPr>
          <w:ilvl w:val="0"/>
          <w:numId w:val="3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at do you notice about (c) and (d)?</w:t>
      </w:r>
    </w:p>
    <w:p w14:paraId="64B7C662" w14:textId="609A6B43" w:rsidR="00F428CD" w:rsidRDefault="00F428CD" w:rsidP="006F2C24">
      <w:pPr>
        <w:rPr>
          <w:rFonts w:ascii="Arial" w:hAnsi="Arial" w:cs="Arial"/>
          <w:sz w:val="22"/>
          <w:szCs w:val="22"/>
        </w:rPr>
      </w:pPr>
    </w:p>
    <w:p w14:paraId="79428E4A" w14:textId="73D79C4F" w:rsidR="006F2C24" w:rsidRDefault="006F2C24" w:rsidP="006F2C24">
      <w:pPr>
        <w:rPr>
          <w:rFonts w:ascii="Arial" w:hAnsi="Arial" w:cs="Arial"/>
          <w:sz w:val="22"/>
          <w:szCs w:val="22"/>
        </w:rPr>
      </w:pPr>
    </w:p>
    <w:p w14:paraId="31946694" w14:textId="25301A8D" w:rsidR="00543834" w:rsidRDefault="00543834" w:rsidP="006F2C24">
      <w:pPr>
        <w:rPr>
          <w:rFonts w:ascii="Arial" w:hAnsi="Arial" w:cs="Arial"/>
          <w:sz w:val="22"/>
          <w:szCs w:val="22"/>
        </w:rPr>
      </w:pPr>
    </w:p>
    <w:p w14:paraId="41776472" w14:textId="77777777" w:rsidR="00543834" w:rsidRDefault="00543834" w:rsidP="006F2C24">
      <w:pPr>
        <w:rPr>
          <w:rFonts w:ascii="Arial" w:hAnsi="Arial" w:cs="Arial"/>
          <w:sz w:val="22"/>
          <w:szCs w:val="22"/>
        </w:rPr>
      </w:pPr>
    </w:p>
    <w:p w14:paraId="0959B448" w14:textId="0C97F667" w:rsidR="006F2C24" w:rsidRDefault="006F2C24" w:rsidP="006F2C2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601487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(</w:t>
      </w:r>
      <w:r w:rsidR="007F2679">
        <w:rPr>
          <w:rFonts w:ascii="Arial" w:hAnsi="Arial" w:cs="Arial"/>
          <w:sz w:val="22"/>
          <w:szCs w:val="22"/>
        </w:rPr>
        <w:t xml:space="preserve"> 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165EA53" w14:textId="77777777" w:rsidR="006F2C24" w:rsidRDefault="006F2C24" w:rsidP="006F2C2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press each of the following into Cartesian form, </w:t>
      </w:r>
      <w:r w:rsidRPr="006F2C24">
        <w:rPr>
          <w:rFonts w:ascii="Arial" w:hAnsi="Arial" w:cs="Arial"/>
          <w:position w:val="-6"/>
          <w:sz w:val="22"/>
          <w:szCs w:val="22"/>
        </w:rPr>
        <w:object w:dxaOrig="600" w:dyaOrig="279" w14:anchorId="2C61572B">
          <v:shape id="_x0000_i1034" type="#_x0000_t75" style="width:29.25pt;height:14.25pt" o:ole="">
            <v:imagedata r:id="rId23" o:title=""/>
          </v:shape>
          <o:OLEObject Type="Embed" ProgID="Equation.DSMT4" ShapeID="_x0000_i1034" DrawAspect="Content" ObjectID="_1579351769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DDB4685" w14:textId="77777777" w:rsidR="006F2C24" w:rsidRDefault="006F2C24" w:rsidP="006F2C24">
      <w:pPr>
        <w:rPr>
          <w:rFonts w:ascii="Arial" w:hAnsi="Arial" w:cs="Arial"/>
          <w:sz w:val="22"/>
          <w:szCs w:val="22"/>
        </w:rPr>
      </w:pPr>
    </w:p>
    <w:p w14:paraId="702D4A62" w14:textId="77777777" w:rsidR="006F2C24" w:rsidRDefault="00F428CD" w:rsidP="00F428CD">
      <w:pPr>
        <w:numPr>
          <w:ilvl w:val="0"/>
          <w:numId w:val="3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Pr="00F428CD">
        <w:rPr>
          <w:rFonts w:ascii="Arial" w:hAnsi="Arial" w:cs="Arial"/>
          <w:position w:val="-28"/>
          <w:sz w:val="22"/>
          <w:szCs w:val="22"/>
        </w:rPr>
        <w:object w:dxaOrig="1219" w:dyaOrig="680" w14:anchorId="2D59CEA2">
          <v:shape id="_x0000_i1035" type="#_x0000_t75" style="width:57.75pt;height:36pt" o:ole="">
            <v:imagedata r:id="rId25" o:title=""/>
          </v:shape>
          <o:OLEObject Type="Embed" ProgID="Equation.DSMT4" ShapeID="_x0000_i1035" DrawAspect="Content" ObjectID="_1579351770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E0708C6" w14:textId="77777777" w:rsidR="007F2679" w:rsidRDefault="007F2679" w:rsidP="007F2679">
      <w:pPr>
        <w:rPr>
          <w:rFonts w:ascii="Arial" w:hAnsi="Arial" w:cs="Arial"/>
          <w:sz w:val="22"/>
          <w:szCs w:val="22"/>
        </w:rPr>
      </w:pPr>
    </w:p>
    <w:p w14:paraId="2EE87BDB" w14:textId="77777777" w:rsidR="007F2679" w:rsidRDefault="007F2679" w:rsidP="007F2679">
      <w:pPr>
        <w:rPr>
          <w:rFonts w:ascii="Arial" w:hAnsi="Arial" w:cs="Arial"/>
          <w:sz w:val="22"/>
          <w:szCs w:val="22"/>
        </w:rPr>
      </w:pPr>
    </w:p>
    <w:p w14:paraId="27E457ED" w14:textId="35C601DA" w:rsidR="00F428CD" w:rsidRDefault="00C41629" w:rsidP="00F428CD">
      <w:pPr>
        <w:numPr>
          <w:ilvl w:val="0"/>
          <w:numId w:val="3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16" w:dyaOrig="4219" w14:anchorId="6BEBA8E1">
          <v:shape id="_x0000_i1036" type="#_x0000_t75" style="width:177.75pt;height:170.25pt" o:ole="">
            <v:imagedata r:id="rId27" o:title=""/>
          </v:shape>
          <o:OLEObject Type="Embed" ProgID="FXDraw.Graphic" ShapeID="_x0000_i1036" DrawAspect="Content" ObjectID="_1579351771" r:id="rId28"/>
        </w:object>
      </w:r>
    </w:p>
    <w:p w14:paraId="7E0DF0FE" w14:textId="77777777" w:rsidR="006F2C24" w:rsidRDefault="006F2C24" w:rsidP="006F2C24">
      <w:pPr>
        <w:rPr>
          <w:rFonts w:ascii="Arial" w:hAnsi="Arial" w:cs="Arial"/>
          <w:sz w:val="22"/>
          <w:szCs w:val="22"/>
        </w:rPr>
      </w:pPr>
    </w:p>
    <w:p w14:paraId="77E32E91" w14:textId="613611DD" w:rsidR="006F2C24" w:rsidRDefault="006F2C24" w:rsidP="006F2C24">
      <w:pPr>
        <w:rPr>
          <w:rFonts w:ascii="Arial" w:hAnsi="Arial" w:cs="Arial"/>
          <w:sz w:val="22"/>
          <w:szCs w:val="22"/>
        </w:rPr>
      </w:pPr>
    </w:p>
    <w:p w14:paraId="617E58E6" w14:textId="3B59F4DA" w:rsidR="006F2C24" w:rsidRDefault="00A80E6B" w:rsidP="008212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72562DF" w14:textId="77777777" w:rsidR="007F2679" w:rsidRDefault="007F2679" w:rsidP="008212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3 marks)</w:t>
      </w:r>
    </w:p>
    <w:p w14:paraId="004ECD66" w14:textId="77777777" w:rsidR="007F2679" w:rsidRDefault="007F2679" w:rsidP="0082128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z in polar form given that w and zw have been drawn below.</w:t>
      </w:r>
    </w:p>
    <w:p w14:paraId="6A2A60FF" w14:textId="77777777" w:rsidR="007F2679" w:rsidRDefault="007F2679" w:rsidP="00821281">
      <w:pPr>
        <w:rPr>
          <w:rFonts w:ascii="Arial" w:hAnsi="Arial" w:cs="Arial"/>
          <w:sz w:val="22"/>
          <w:szCs w:val="22"/>
        </w:rPr>
      </w:pPr>
    </w:p>
    <w:p w14:paraId="5234B32F" w14:textId="0BE74332" w:rsidR="00E73055" w:rsidRDefault="00796C8D" w:rsidP="00D759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539" w:dyaOrig="4089" w14:anchorId="1522144B">
          <v:shape id="_x0000_i1037" type="#_x0000_t75" style="width:273.75pt;height:201.75pt" o:ole="">
            <v:imagedata r:id="rId29" o:title=""/>
          </v:shape>
          <o:OLEObject Type="Embed" ProgID="FXDraw.Graphic" ShapeID="_x0000_i1037" DrawAspect="Content" ObjectID="_1579351772" r:id="rId30"/>
        </w:object>
      </w:r>
    </w:p>
    <w:p w14:paraId="67F128D9" w14:textId="77777777" w:rsidR="00E73055" w:rsidRDefault="00E73055" w:rsidP="00D75950">
      <w:pPr>
        <w:rPr>
          <w:rFonts w:ascii="Arial" w:hAnsi="Arial" w:cs="Arial"/>
          <w:sz w:val="22"/>
          <w:szCs w:val="22"/>
        </w:rPr>
      </w:pPr>
    </w:p>
    <w:p w14:paraId="378CCE1A" w14:textId="77777777" w:rsidR="00E73055" w:rsidRDefault="00E73055" w:rsidP="00D75950">
      <w:pPr>
        <w:rPr>
          <w:rFonts w:ascii="Arial" w:hAnsi="Arial" w:cs="Arial"/>
          <w:sz w:val="22"/>
          <w:szCs w:val="22"/>
        </w:rPr>
      </w:pPr>
    </w:p>
    <w:p w14:paraId="303662AD" w14:textId="77777777" w:rsidR="00E73055" w:rsidRDefault="00E73055" w:rsidP="00D75950">
      <w:pPr>
        <w:rPr>
          <w:rFonts w:ascii="Arial" w:hAnsi="Arial" w:cs="Arial"/>
          <w:sz w:val="22"/>
          <w:szCs w:val="22"/>
        </w:rPr>
      </w:pPr>
    </w:p>
    <w:p w14:paraId="668714EC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 5, 3 &amp; 3 =11 marks)</w:t>
      </w:r>
    </w:p>
    <w:p w14:paraId="673A9858" w14:textId="77777777" w:rsidR="000A62D4" w:rsidRDefault="000A62D4" w:rsidP="000A62D4">
      <w:pPr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the roots of the equation </w:t>
      </w:r>
      <w:r w:rsidRPr="006E3EC8">
        <w:rPr>
          <w:rFonts w:ascii="Arial" w:hAnsi="Arial" w:cs="Arial"/>
          <w:position w:val="-6"/>
          <w:sz w:val="22"/>
          <w:szCs w:val="22"/>
        </w:rPr>
        <w:object w:dxaOrig="880" w:dyaOrig="320" w14:anchorId="18BE6F22">
          <v:shape id="_x0000_i1038" type="#_x0000_t75" style="width:44.25pt;height:15.75pt" o:ole="">
            <v:imagedata r:id="rId31" o:title=""/>
          </v:shape>
          <o:OLEObject Type="Embed" ProgID="Equation.DSMT4" ShapeID="_x0000_i1038" DrawAspect="Content" ObjectID="_1579351773" r:id="rId32"/>
        </w:object>
      </w:r>
      <w:r>
        <w:rPr>
          <w:rFonts w:ascii="Arial" w:hAnsi="Arial" w:cs="Arial"/>
          <w:sz w:val="22"/>
          <w:szCs w:val="22"/>
        </w:rPr>
        <w:t xml:space="preserve">, expressing them all in polar form with </w:t>
      </w:r>
      <w:r w:rsidRPr="006E3EC8">
        <w:rPr>
          <w:rFonts w:ascii="Arial" w:hAnsi="Arial" w:cs="Arial"/>
          <w:position w:val="-6"/>
          <w:sz w:val="22"/>
          <w:szCs w:val="22"/>
        </w:rPr>
        <w:object w:dxaOrig="540" w:dyaOrig="279" w14:anchorId="5CBA2652">
          <v:shape id="_x0000_i1039" type="#_x0000_t75" style="width:27pt;height:14.25pt" o:ole="">
            <v:imagedata r:id="rId33" o:title=""/>
          </v:shape>
          <o:OLEObject Type="Embed" ProgID="Equation.DSMT4" ShapeID="_x0000_i1039" DrawAspect="Content" ObjectID="_1579351774" r:id="rId34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6E3EC8">
        <w:rPr>
          <w:rFonts w:ascii="Arial" w:hAnsi="Arial" w:cs="Arial"/>
          <w:position w:val="-10"/>
          <w:sz w:val="22"/>
          <w:szCs w:val="22"/>
        </w:rPr>
        <w:object w:dxaOrig="1480" w:dyaOrig="320" w14:anchorId="6C5D06C1">
          <v:shape id="_x0000_i1040" type="#_x0000_t75" style="width:74.25pt;height:15.75pt" o:ole="">
            <v:imagedata r:id="rId35" o:title=""/>
          </v:shape>
          <o:OLEObject Type="Embed" ProgID="Equation.DSMT4" ShapeID="_x0000_i1040" DrawAspect="Content" ObjectID="_1579351775" r:id="rId36"/>
        </w:object>
      </w:r>
    </w:p>
    <w:p w14:paraId="4DF3566A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0B46F04F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3B7DCB56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63EE6467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4B8EAC2B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3B6FC4EA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49E20FF0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008A363E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514FAA03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783A057C" w14:textId="77777777" w:rsidR="000A62D4" w:rsidRDefault="000A62D4" w:rsidP="000A62D4">
      <w:pPr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lot the roots on the diagram below. (Note: each minor angle is </w:t>
      </w:r>
      <w:r w:rsidRPr="00E10EF6">
        <w:rPr>
          <w:rFonts w:ascii="Arial" w:hAnsi="Arial" w:cs="Arial"/>
          <w:position w:val="-24"/>
          <w:sz w:val="22"/>
          <w:szCs w:val="22"/>
        </w:rPr>
        <w:object w:dxaOrig="360" w:dyaOrig="620" w14:anchorId="47D91AB1">
          <v:shape id="_x0000_i1041" type="#_x0000_t75" style="width:18pt;height:30.75pt" o:ole="">
            <v:imagedata r:id="rId37" o:title=""/>
          </v:shape>
          <o:OLEObject Type="Embed" ProgID="Equation.DSMT4" ShapeID="_x0000_i1041" DrawAspect="Content" ObjectID="_1579351776" r:id="rId38"/>
        </w:object>
      </w:r>
      <w:r>
        <w:rPr>
          <w:rFonts w:ascii="Arial" w:hAnsi="Arial" w:cs="Arial"/>
          <w:sz w:val="22"/>
          <w:szCs w:val="22"/>
        </w:rPr>
        <w:t xml:space="preserve"> radians.)</w:t>
      </w:r>
    </w:p>
    <w:p w14:paraId="64F16DE4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1D11A9CF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310" w:dyaOrig="4324" w14:anchorId="6EE1C673">
          <v:shape id="_x0000_i1042" type="#_x0000_t75" style="width:215.25pt;height:3in" o:ole="">
            <v:imagedata r:id="rId39" o:title=""/>
          </v:shape>
          <o:OLEObject Type="Embed" ProgID="FXDraw.Graphic" ShapeID="_x0000_i1042" DrawAspect="Content" ObjectID="_1579351777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9AC25D8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6C34996C" w14:textId="77777777" w:rsidR="000A62D4" w:rsidRDefault="000A62D4" w:rsidP="000A62D4">
      <w:pPr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The roots form the vertices of a pentagon. Determine the value for the perimeter of the pentagon to two decimal places.</w:t>
      </w:r>
    </w:p>
    <w:p w14:paraId="38EEA8CA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36CE1E3B" w14:textId="77777777" w:rsidR="000A62D4" w:rsidRDefault="000A62D4" w:rsidP="000A62D4">
      <w:pPr>
        <w:rPr>
          <w:rFonts w:ascii="Arial" w:hAnsi="Arial" w:cs="Arial"/>
          <w:sz w:val="22"/>
          <w:szCs w:val="22"/>
        </w:rPr>
      </w:pPr>
    </w:p>
    <w:p w14:paraId="4E47B1D8" w14:textId="2F7E9412" w:rsidR="00952693" w:rsidRDefault="00952693" w:rsidP="00D75950">
      <w:pPr>
        <w:rPr>
          <w:rFonts w:ascii="Arial" w:hAnsi="Arial" w:cs="Arial"/>
          <w:sz w:val="22"/>
          <w:szCs w:val="22"/>
        </w:rPr>
      </w:pPr>
    </w:p>
    <w:p w14:paraId="26033FE5" w14:textId="65B7075C" w:rsidR="00952693" w:rsidRDefault="00952693" w:rsidP="00D75950">
      <w:pPr>
        <w:rPr>
          <w:rFonts w:ascii="Arial" w:hAnsi="Arial" w:cs="Arial"/>
          <w:sz w:val="22"/>
          <w:szCs w:val="22"/>
        </w:rPr>
      </w:pPr>
    </w:p>
    <w:p w14:paraId="39A24617" w14:textId="2167A8E3" w:rsidR="00952693" w:rsidRDefault="00952693" w:rsidP="00D75950">
      <w:pPr>
        <w:rPr>
          <w:rFonts w:ascii="Arial" w:hAnsi="Arial" w:cs="Arial"/>
          <w:sz w:val="22"/>
          <w:szCs w:val="22"/>
        </w:rPr>
      </w:pPr>
    </w:p>
    <w:p w14:paraId="20C6DFB6" w14:textId="30D2C414" w:rsidR="00952693" w:rsidRDefault="00952693" w:rsidP="00D75950">
      <w:pPr>
        <w:rPr>
          <w:rFonts w:ascii="Arial" w:hAnsi="Arial" w:cs="Arial"/>
          <w:sz w:val="22"/>
          <w:szCs w:val="22"/>
        </w:rPr>
      </w:pPr>
    </w:p>
    <w:p w14:paraId="20B8FA26" w14:textId="73615732" w:rsidR="000D10A5" w:rsidRDefault="000D10A5" w:rsidP="00D75950">
      <w:pPr>
        <w:rPr>
          <w:rFonts w:ascii="Arial" w:hAnsi="Arial" w:cs="Arial"/>
          <w:sz w:val="22"/>
          <w:szCs w:val="22"/>
        </w:rPr>
      </w:pPr>
    </w:p>
    <w:p w14:paraId="785B1FBB" w14:textId="5ADD51D4" w:rsidR="000D10A5" w:rsidRDefault="000D10A5" w:rsidP="00D75950">
      <w:pPr>
        <w:rPr>
          <w:rFonts w:ascii="Arial" w:hAnsi="Arial" w:cs="Arial"/>
          <w:sz w:val="22"/>
          <w:szCs w:val="22"/>
        </w:rPr>
      </w:pPr>
    </w:p>
    <w:p w14:paraId="77990675" w14:textId="4499AB8B" w:rsidR="000D10A5" w:rsidRDefault="000D10A5" w:rsidP="00D75950">
      <w:pPr>
        <w:rPr>
          <w:rFonts w:ascii="Arial" w:hAnsi="Arial" w:cs="Arial"/>
          <w:sz w:val="22"/>
          <w:szCs w:val="22"/>
        </w:rPr>
      </w:pPr>
    </w:p>
    <w:p w14:paraId="5656C2D8" w14:textId="597DC005" w:rsidR="000D10A5" w:rsidRDefault="000D10A5" w:rsidP="00D75950">
      <w:pPr>
        <w:rPr>
          <w:rFonts w:ascii="Arial" w:hAnsi="Arial" w:cs="Arial"/>
          <w:sz w:val="22"/>
          <w:szCs w:val="22"/>
        </w:rPr>
      </w:pPr>
    </w:p>
    <w:p w14:paraId="483C5AB4" w14:textId="4384BE55" w:rsidR="000D10A5" w:rsidRDefault="000D10A5" w:rsidP="00D759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9314BF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BAC9469" w14:textId="01A80352" w:rsidR="00873257" w:rsidRDefault="00873257" w:rsidP="0087325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, </w:t>
      </w:r>
      <w:r w:rsidRPr="005D1801">
        <w:rPr>
          <w:rFonts w:ascii="Arial" w:hAnsi="Arial" w:cs="Arial"/>
          <w:b/>
          <w:sz w:val="22"/>
          <w:szCs w:val="22"/>
        </w:rPr>
        <w:t>using de Moivre’s theorem</w:t>
      </w:r>
      <w:r>
        <w:rPr>
          <w:rFonts w:ascii="Arial" w:hAnsi="Arial" w:cs="Arial"/>
          <w:sz w:val="22"/>
          <w:szCs w:val="22"/>
        </w:rPr>
        <w:t xml:space="preserve">, an expression for </w:t>
      </w:r>
      <w:r w:rsidRPr="00873257">
        <w:rPr>
          <w:rFonts w:ascii="Arial" w:hAnsi="Arial" w:cs="Arial"/>
          <w:position w:val="-10"/>
          <w:sz w:val="22"/>
          <w:szCs w:val="22"/>
        </w:rPr>
        <w:object w:dxaOrig="639" w:dyaOrig="320" w14:anchorId="6858A525">
          <v:shape id="_x0000_i1043" type="#_x0000_t75" style="width:32.25pt;height:15.75pt" o:ole="">
            <v:imagedata r:id="rId41" o:title=""/>
          </v:shape>
          <o:OLEObject Type="Embed" ProgID="Equation.DSMT4" ShapeID="_x0000_i1043" DrawAspect="Content" ObjectID="_1579351778" r:id="rId42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206F23">
        <w:rPr>
          <w:rFonts w:ascii="Arial" w:hAnsi="Arial" w:cs="Arial"/>
          <w:position w:val="-6"/>
          <w:sz w:val="22"/>
          <w:szCs w:val="22"/>
        </w:rPr>
        <w:object w:dxaOrig="520" w:dyaOrig="279" w14:anchorId="2BC47168">
          <v:shape id="_x0000_i1044" type="#_x0000_t75" style="width:26.25pt;height:14.25pt" o:ole="">
            <v:imagedata r:id="rId43" o:title=""/>
          </v:shape>
          <o:OLEObject Type="Embed" ProgID="Equation.DSMT4" ShapeID="_x0000_i1044" DrawAspect="Content" ObjectID="_1579351779" r:id="rId44"/>
        </w:object>
      </w:r>
      <w:r>
        <w:rPr>
          <w:rFonts w:ascii="Arial" w:hAnsi="Arial" w:cs="Arial"/>
          <w:sz w:val="22"/>
          <w:szCs w:val="22"/>
        </w:rPr>
        <w:t xml:space="preserve"> only.</w:t>
      </w:r>
    </w:p>
    <w:p w14:paraId="66C6430E" w14:textId="34B6E888" w:rsidR="00873257" w:rsidRDefault="00873257" w:rsidP="0087325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{Hint: start with </w:t>
      </w:r>
      <w:r w:rsidRPr="00206F23">
        <w:rPr>
          <w:rFonts w:ascii="Arial" w:hAnsi="Arial" w:cs="Arial"/>
          <w:position w:val="-14"/>
          <w:sz w:val="22"/>
          <w:szCs w:val="22"/>
        </w:rPr>
        <w:object w:dxaOrig="1579" w:dyaOrig="440" w14:anchorId="2A3F6B04">
          <v:shape id="_x0000_i1045" type="#_x0000_t75" style="width:78.75pt;height:21.75pt" o:ole="">
            <v:imagedata r:id="rId45" o:title=""/>
          </v:shape>
          <o:OLEObject Type="Embed" ProgID="Equation.DSMT4" ShapeID="_x0000_i1045" DrawAspect="Content" ObjectID="_1579351780" r:id="rId46"/>
        </w:object>
      </w:r>
      <w:r>
        <w:rPr>
          <w:rFonts w:ascii="Arial" w:hAnsi="Arial" w:cs="Arial"/>
          <w:sz w:val="22"/>
          <w:szCs w:val="22"/>
        </w:rPr>
        <w:t>}</w:t>
      </w:r>
    </w:p>
    <w:p w14:paraId="709A3E65" w14:textId="1C5EE3B2" w:rsidR="00873257" w:rsidRDefault="00873257" w:rsidP="00D75950">
      <w:pPr>
        <w:rPr>
          <w:rFonts w:ascii="Arial" w:hAnsi="Arial" w:cs="Arial"/>
          <w:sz w:val="22"/>
          <w:szCs w:val="22"/>
        </w:rPr>
      </w:pPr>
    </w:p>
    <w:p w14:paraId="7F51DF27" w14:textId="02EAE3EB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08364E85" w14:textId="266EF4E0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09B4F475" w14:textId="7E12F4D8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3847FDD7" w14:textId="3CE1EA9C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41F243C7" w14:textId="061F12B9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711DE61F" w14:textId="231225D4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0A420585" w14:textId="21DA6814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52D799E9" w14:textId="343866E6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72D04491" w14:textId="3AE365AA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40BFEF51" w14:textId="1E4CD7FC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0506A50F" w14:textId="6AF6E100" w:rsidR="005D1801" w:rsidRDefault="005D1801" w:rsidP="00D75950">
      <w:pPr>
        <w:rPr>
          <w:rFonts w:ascii="Arial" w:hAnsi="Arial" w:cs="Arial"/>
          <w:sz w:val="22"/>
          <w:szCs w:val="22"/>
        </w:rPr>
      </w:pPr>
    </w:p>
    <w:p w14:paraId="1C22B1D1" w14:textId="7E043FDC" w:rsidR="005D1801" w:rsidRDefault="008B021E" w:rsidP="00D759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6CA7F31" w14:textId="30723DA0" w:rsidR="005D1801" w:rsidRDefault="005D1801" w:rsidP="00D759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9314BF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2DBFDBA" w14:textId="77E3FA7F" w:rsidR="00B43082" w:rsidRDefault="00B43082" w:rsidP="00D759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ints A and B in the complex plane. The perpendicular bisector of the line AB is represented by </w:t>
      </w:r>
      <w:r w:rsidRPr="00B43082">
        <w:rPr>
          <w:rFonts w:ascii="Arial" w:hAnsi="Arial" w:cs="Arial"/>
          <w:position w:val="-12"/>
          <w:sz w:val="22"/>
          <w:szCs w:val="22"/>
        </w:rPr>
        <w:object w:dxaOrig="2420" w:dyaOrig="400" w14:anchorId="445F2B71">
          <v:shape id="_x0000_i1046" type="#_x0000_t75" style="width:120.75pt;height:20.25pt" o:ole="">
            <v:imagedata r:id="rId47" o:title=""/>
          </v:shape>
          <o:OLEObject Type="Embed" ProgID="Equation.DSMT4" ShapeID="_x0000_i1046" DrawAspect="Content" ObjectID="_1579351781" r:id="rId4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14AC686" w14:textId="000E0B09" w:rsidR="004B4244" w:rsidRDefault="00CC5F32" w:rsidP="004B424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014" w:dyaOrig="4041" w14:anchorId="167C4C41">
          <v:shape id="_x0000_i1047" type="#_x0000_t75" style="width:271.5pt;height:182.25pt" o:ole="">
            <v:imagedata r:id="rId49" o:title=""/>
          </v:shape>
          <o:OLEObject Type="Embed" ProgID="FXDraw.Graphic" ShapeID="_x0000_i1047" DrawAspect="Content" ObjectID="_1579351782" r:id="rId50"/>
        </w:object>
      </w:r>
    </w:p>
    <w:p w14:paraId="694C2323" w14:textId="28ECD7DF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21225DE8" w14:textId="6C526E0E" w:rsidR="004B4244" w:rsidRDefault="00B43082" w:rsidP="004B424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point A is </w:t>
      </w:r>
      <w:r w:rsidR="00B6557E" w:rsidRPr="00B6557E">
        <w:rPr>
          <w:rFonts w:ascii="Arial" w:hAnsi="Arial" w:cs="Arial"/>
          <w:position w:val="-6"/>
          <w:sz w:val="22"/>
          <w:szCs w:val="22"/>
        </w:rPr>
        <w:object w:dxaOrig="740" w:dyaOrig="320" w14:anchorId="2D97DE6A">
          <v:shape id="_x0000_i1048" type="#_x0000_t75" style="width:36.75pt;height:15.75pt" o:ole="">
            <v:imagedata r:id="rId51" o:title=""/>
          </v:shape>
          <o:OLEObject Type="Embed" ProgID="Equation.DSMT4" ShapeID="_x0000_i1048" DrawAspect="Content" ObjectID="_1579351783" r:id="rId52"/>
        </w:object>
      </w:r>
      <w:r w:rsidR="00B6557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point B is </w:t>
      </w:r>
      <w:r w:rsidR="00B6557E" w:rsidRPr="00B6557E">
        <w:rPr>
          <w:rFonts w:ascii="Arial" w:hAnsi="Arial" w:cs="Arial"/>
          <w:position w:val="-6"/>
          <w:sz w:val="22"/>
          <w:szCs w:val="22"/>
        </w:rPr>
        <w:object w:dxaOrig="800" w:dyaOrig="340" w14:anchorId="2BDFFA4E">
          <v:shape id="_x0000_i1049" type="#_x0000_t75" style="width:39.75pt;height:17.25pt" o:ole="">
            <v:imagedata r:id="rId53" o:title=""/>
          </v:shape>
          <o:OLEObject Type="Embed" ProgID="Equation.DSMT4" ShapeID="_x0000_i1049" DrawAspect="Content" ObjectID="_1579351784" r:id="rId54"/>
        </w:object>
      </w:r>
      <w:r w:rsidR="00B6557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n the complex plane, determine the values of the constants c and d.</w:t>
      </w:r>
    </w:p>
    <w:p w14:paraId="4D14FFE1" w14:textId="39A94596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2DDF6615" w14:textId="6E5BFE41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26DD4D64" w14:textId="06C44795" w:rsidR="00AD6DF3" w:rsidRDefault="00AD6DF3" w:rsidP="009314BF">
      <w:pPr>
        <w:rPr>
          <w:rFonts w:ascii="Arial" w:hAnsi="Arial" w:cs="Arial"/>
          <w:sz w:val="22"/>
          <w:szCs w:val="22"/>
        </w:rPr>
      </w:pPr>
    </w:p>
    <w:p w14:paraId="04E685A8" w14:textId="1AA237A7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5C3DCF4B" w14:textId="4A4650FA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069D73C5" w14:textId="616F0416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7AFCB0AE" w14:textId="77777777" w:rsidR="004B4244" w:rsidRDefault="004B4244" w:rsidP="004B4244">
      <w:pPr>
        <w:rPr>
          <w:rFonts w:ascii="Arial" w:hAnsi="Arial" w:cs="Arial"/>
          <w:sz w:val="22"/>
          <w:szCs w:val="22"/>
        </w:rPr>
      </w:pPr>
    </w:p>
    <w:p w14:paraId="16D220F9" w14:textId="1899F215" w:rsidR="00424A72" w:rsidRPr="00821281" w:rsidRDefault="00424A72" w:rsidP="007D4761">
      <w:pPr>
        <w:rPr>
          <w:rFonts w:ascii="Arial" w:hAnsi="Arial" w:cs="Arial"/>
          <w:sz w:val="22"/>
          <w:szCs w:val="22"/>
        </w:rPr>
      </w:pPr>
    </w:p>
    <w:sectPr w:rsidR="00424A72" w:rsidRPr="00821281" w:rsidSect="00C50199">
      <w:headerReference w:type="default" r:id="rId5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49F0D4" w14:textId="77777777" w:rsidR="00A14844" w:rsidRDefault="00A14844" w:rsidP="001037DD">
      <w:r>
        <w:separator/>
      </w:r>
    </w:p>
  </w:endnote>
  <w:endnote w:type="continuationSeparator" w:id="0">
    <w:p w14:paraId="603FC2CD" w14:textId="77777777" w:rsidR="00A14844" w:rsidRDefault="00A1484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6BB16B" w14:textId="77777777" w:rsidR="00A14844" w:rsidRDefault="00A14844" w:rsidP="001037DD">
      <w:r>
        <w:separator/>
      </w:r>
    </w:p>
  </w:footnote>
  <w:footnote w:type="continuationSeparator" w:id="0">
    <w:p w14:paraId="0AE8F0BE" w14:textId="77777777" w:rsidR="00A14844" w:rsidRDefault="00A1484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42C2EE1" w:rsidR="001037DD" w:rsidRDefault="001037DD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9314BF"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6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8"/>
  </w:num>
  <w:num w:numId="3">
    <w:abstractNumId w:val="35"/>
  </w:num>
  <w:num w:numId="4">
    <w:abstractNumId w:val="36"/>
  </w:num>
  <w:num w:numId="5">
    <w:abstractNumId w:val="14"/>
  </w:num>
  <w:num w:numId="6">
    <w:abstractNumId w:val="31"/>
  </w:num>
  <w:num w:numId="7">
    <w:abstractNumId w:val="27"/>
  </w:num>
  <w:num w:numId="8">
    <w:abstractNumId w:val="15"/>
  </w:num>
  <w:num w:numId="9">
    <w:abstractNumId w:val="37"/>
  </w:num>
  <w:num w:numId="10">
    <w:abstractNumId w:val="25"/>
  </w:num>
  <w:num w:numId="11">
    <w:abstractNumId w:val="33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26"/>
  </w:num>
  <w:num w:numId="17">
    <w:abstractNumId w:val="21"/>
  </w:num>
  <w:num w:numId="18">
    <w:abstractNumId w:val="8"/>
  </w:num>
  <w:num w:numId="19">
    <w:abstractNumId w:val="6"/>
  </w:num>
  <w:num w:numId="20">
    <w:abstractNumId w:val="0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2"/>
  </w:num>
  <w:num w:numId="26">
    <w:abstractNumId w:val="7"/>
  </w:num>
  <w:num w:numId="27">
    <w:abstractNumId w:val="4"/>
  </w:num>
  <w:num w:numId="28">
    <w:abstractNumId w:val="24"/>
  </w:num>
  <w:num w:numId="29">
    <w:abstractNumId w:val="9"/>
  </w:num>
  <w:num w:numId="30">
    <w:abstractNumId w:val="3"/>
  </w:num>
  <w:num w:numId="31">
    <w:abstractNumId w:val="32"/>
  </w:num>
  <w:num w:numId="32">
    <w:abstractNumId w:val="23"/>
  </w:num>
  <w:num w:numId="33">
    <w:abstractNumId w:val="34"/>
  </w:num>
  <w:num w:numId="34">
    <w:abstractNumId w:val="29"/>
  </w:num>
  <w:num w:numId="35">
    <w:abstractNumId w:val="13"/>
  </w:num>
  <w:num w:numId="36">
    <w:abstractNumId w:val="30"/>
  </w:num>
  <w:num w:numId="37">
    <w:abstractNumId w:val="28"/>
  </w:num>
  <w:num w:numId="3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0199"/>
    <w:rsid w:val="00026D2D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2A28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556A"/>
    <w:rsid w:val="00DB5ADB"/>
    <w:rsid w:val="00DC16BB"/>
    <w:rsid w:val="00E30EF4"/>
    <w:rsid w:val="00E3635C"/>
    <w:rsid w:val="00E71C4B"/>
    <w:rsid w:val="00E73055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54BFA-7027-4C37-A3F9-BAD6E55F2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5</Pages>
  <Words>300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22</cp:revision>
  <cp:lastPrinted>2015-11-22T23:58:00Z</cp:lastPrinted>
  <dcterms:created xsi:type="dcterms:W3CDTF">2018-02-03T02:27:00Z</dcterms:created>
  <dcterms:modified xsi:type="dcterms:W3CDTF">2018-02-05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